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9C36CF" w14:textId="5B2647B7" w:rsidR="009922C5" w:rsidRDefault="008067CC">
      <w:r>
        <w:rPr>
          <w:rFonts w:hint="eastAsia"/>
        </w:rPr>
        <w:t>1</w:t>
      </w:r>
      <w:r>
        <w:rPr>
          <w:rFonts w:hint="eastAsia"/>
        </w:rPr>
        <w:t>、完成课本习题</w:t>
      </w:r>
      <w:r>
        <w:rPr>
          <w:rFonts w:hint="eastAsia"/>
        </w:rPr>
        <w:t xml:space="preserve">3.2(a)(b), </w:t>
      </w:r>
      <w:r>
        <w:rPr>
          <w:rFonts w:hint="eastAsia"/>
        </w:rPr>
        <w:t>课本中文版《处理》第二版的</w:t>
      </w:r>
      <w:r>
        <w:rPr>
          <w:rFonts w:hint="eastAsia"/>
        </w:rPr>
        <w:t>113</w:t>
      </w:r>
      <w:r>
        <w:rPr>
          <w:rFonts w:hint="eastAsia"/>
        </w:rPr>
        <w:t>页。可以通过</w:t>
      </w:r>
      <w:r>
        <w:rPr>
          <w:rFonts w:hint="eastAsia"/>
        </w:rPr>
        <w:t>matlab</w:t>
      </w:r>
      <w:r>
        <w:rPr>
          <w:rFonts w:hint="eastAsia"/>
        </w:rPr>
        <w:t>帮助你分析理解。</w:t>
      </w:r>
    </w:p>
    <w:p w14:paraId="45E7DF1A" w14:textId="500148D2" w:rsidR="00EB1B90" w:rsidRDefault="005C43B6">
      <w:r>
        <w:rPr>
          <w:rFonts w:hint="eastAsia"/>
        </w:rPr>
        <w:t>(</w:t>
      </w:r>
      <w:r>
        <w:t>a)</w:t>
      </w:r>
      <w:r>
        <w:rPr>
          <w:rFonts w:hint="eastAsia"/>
        </w:rPr>
        <w:t>试求出实现示于</w:t>
      </w:r>
      <w:r w:rsidR="003E790C">
        <w:rPr>
          <w:rFonts w:hint="eastAsia"/>
        </w:rPr>
        <w:t>图</w:t>
      </w:r>
      <w:r w:rsidR="003E790C">
        <w:rPr>
          <w:rFonts w:hint="eastAsia"/>
        </w:rPr>
        <w:t>3.2(</w:t>
      </w:r>
      <w:r w:rsidR="003E790C">
        <w:t>a)</w:t>
      </w:r>
      <w:r w:rsidR="003E790C">
        <w:rPr>
          <w:rFonts w:hint="eastAsia"/>
        </w:rPr>
        <w:t>的对比度展宽变换的连续函数</w:t>
      </w:r>
      <w:r w:rsidR="009E2A11">
        <w:rPr>
          <w:rFonts w:hint="eastAsia"/>
        </w:rPr>
        <w:t>。此函数不仅包含参数</w:t>
      </w:r>
      <w:r w:rsidR="009E2A11">
        <w:rPr>
          <w:rFonts w:hint="eastAsia"/>
        </w:rPr>
        <w:t>m</w:t>
      </w:r>
      <w:r w:rsidR="009E2A11">
        <w:rPr>
          <w:rFonts w:hint="eastAsia"/>
        </w:rPr>
        <w:t>，而且还包括参数</w:t>
      </w:r>
      <w:r w:rsidR="00417AC7">
        <w:rPr>
          <w:rFonts w:hint="eastAsia"/>
        </w:rPr>
        <w:t>E</w:t>
      </w:r>
      <w:r w:rsidR="009E2A11">
        <w:rPr>
          <w:rFonts w:hint="eastAsia"/>
        </w:rPr>
        <w:t>，以便于控制灰度值由低向高转化时的函数斜率</w:t>
      </w:r>
      <w:r w:rsidR="00A3356F">
        <w:rPr>
          <w:rFonts w:hint="eastAsia"/>
        </w:rPr>
        <w:t>。该函数应归一化，以使</w:t>
      </w:r>
      <w:r w:rsidR="008A444D">
        <w:rPr>
          <w:rFonts w:hint="eastAsia"/>
        </w:rPr>
        <w:t>它的最小值和最大值分别为</w:t>
      </w:r>
      <w:r w:rsidR="008A444D">
        <w:rPr>
          <w:rFonts w:hint="eastAsia"/>
        </w:rPr>
        <w:t>0</w:t>
      </w:r>
      <w:r w:rsidR="008A444D">
        <w:rPr>
          <w:rFonts w:hint="eastAsia"/>
        </w:rPr>
        <w:t>和</w:t>
      </w:r>
      <w:r w:rsidR="008A444D">
        <w:rPr>
          <w:rFonts w:hint="eastAsia"/>
        </w:rPr>
        <w:t>1</w:t>
      </w:r>
      <w:r w:rsidR="00EB1B90">
        <w:rPr>
          <w:rFonts w:hint="eastAsia"/>
        </w:rPr>
        <w:t>。</w:t>
      </w:r>
    </w:p>
    <w:p w14:paraId="5C537F86" w14:textId="53828609" w:rsidR="003C6292" w:rsidRDefault="003C6292">
      <w:r>
        <w:rPr>
          <w:rFonts w:hint="eastAsia"/>
          <w:noProof/>
        </w:rPr>
        <w:drawing>
          <wp:anchor distT="0" distB="0" distL="114300" distR="114300" simplePos="0" relativeHeight="251657216" behindDoc="0" locked="0" layoutInCell="1" allowOverlap="1" wp14:anchorId="4C7CB076" wp14:editId="3ED1BBAB">
            <wp:simplePos x="0" y="0"/>
            <wp:positionH relativeFrom="column">
              <wp:posOffset>1592580</wp:posOffset>
            </wp:positionH>
            <wp:positionV relativeFrom="paragraph">
              <wp:posOffset>22860</wp:posOffset>
            </wp:positionV>
            <wp:extent cx="1938959" cy="188214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442" cy="18884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F695EA" w14:textId="7DE1F4D7" w:rsidR="003C6292" w:rsidRDefault="003C6292"/>
    <w:p w14:paraId="607ADD35" w14:textId="7635F9F8" w:rsidR="003C6292" w:rsidRDefault="003C6292"/>
    <w:p w14:paraId="6032B075" w14:textId="13A86D78" w:rsidR="003C6292" w:rsidRDefault="003C6292"/>
    <w:p w14:paraId="3F7C5CD3" w14:textId="7A8A8093" w:rsidR="003C6292" w:rsidRDefault="003C6292"/>
    <w:p w14:paraId="613D00B8" w14:textId="7C517C1D" w:rsidR="003C6292" w:rsidRDefault="003C6292"/>
    <w:p w14:paraId="5D136C9A" w14:textId="15E077F4" w:rsidR="003C6292" w:rsidRDefault="003C6292"/>
    <w:p w14:paraId="7A16B907" w14:textId="515CF33E" w:rsidR="00A749BC" w:rsidRDefault="00A749BC"/>
    <w:p w14:paraId="3547794E" w14:textId="120576B6" w:rsidR="003C6292" w:rsidRDefault="003C6292"/>
    <w:p w14:paraId="228D2FA8" w14:textId="3BBE82A3" w:rsidR="003C6292" w:rsidRPr="00A749BC" w:rsidRDefault="00D81AA0">
      <w:r>
        <w:tab/>
      </w:r>
      <w:r>
        <w:rPr>
          <w:rFonts w:hint="eastAsia"/>
        </w:rPr>
        <w:t>解：</w:t>
      </w:r>
      <w:r w:rsidR="00505C46">
        <w:rPr>
          <w:rFonts w:hint="eastAsia"/>
        </w:rPr>
        <w:t>所求的连续函数即为</w:t>
      </w:r>
      <w:r w:rsidR="00112582">
        <w:rPr>
          <w:rFonts w:hint="eastAsia"/>
        </w:rPr>
        <w:t>：</w:t>
      </w:r>
      <w:r w:rsidR="004B5266" w:rsidRPr="004B5266">
        <w:rPr>
          <w:position w:val="-54"/>
        </w:rPr>
        <w:object w:dxaOrig="1920" w:dyaOrig="920" w14:anchorId="1983DA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2pt;height:49.8pt" o:ole="">
            <v:imagedata r:id="rId7" o:title=""/>
          </v:shape>
          <o:OLEObject Type="Embed" ProgID="Equation.DSMT4" ShapeID="_x0000_i1025" DrawAspect="Content" ObjectID="_1663620987" r:id="rId8"/>
        </w:object>
      </w:r>
    </w:p>
    <w:p w14:paraId="32FBF190" w14:textId="6EAA89B3" w:rsidR="00EB1B90" w:rsidRDefault="00D4279D">
      <w:r>
        <w:rPr>
          <w:rFonts w:hint="eastAsia"/>
        </w:rPr>
        <w:t>(</w:t>
      </w:r>
      <w:r>
        <w:t>b)</w:t>
      </w:r>
      <w:r w:rsidR="00C31700">
        <w:rPr>
          <w:rFonts w:hint="eastAsia"/>
        </w:rPr>
        <w:t>作为参数</w:t>
      </w:r>
      <w:r w:rsidR="00C31700">
        <w:rPr>
          <w:rFonts w:hint="eastAsia"/>
        </w:rPr>
        <w:t>E</w:t>
      </w:r>
      <w:r w:rsidR="00C31700">
        <w:rPr>
          <w:rFonts w:hint="eastAsia"/>
        </w:rPr>
        <w:t>的函数</w:t>
      </w:r>
      <w:r w:rsidR="0003003D">
        <w:rPr>
          <w:rFonts w:hint="eastAsia"/>
        </w:rPr>
        <w:t>，设计一组变换，</w:t>
      </w:r>
      <w:r w:rsidR="0003003D">
        <w:rPr>
          <w:rFonts w:hint="eastAsia"/>
        </w:rPr>
        <w:t>m</w:t>
      </w:r>
      <w:r w:rsidR="0003003D">
        <w:rPr>
          <w:rFonts w:hint="eastAsia"/>
        </w:rPr>
        <w:t>值固定为</w:t>
      </w:r>
      <w:r w:rsidR="0003003D">
        <w:rPr>
          <w:rFonts w:hint="eastAsia"/>
        </w:rPr>
        <w:t>L/</w:t>
      </w:r>
      <w:r w:rsidR="0003003D">
        <w:t>2</w:t>
      </w:r>
      <w:r w:rsidR="00420D69">
        <w:t>,L</w:t>
      </w:r>
      <w:r w:rsidR="00420D69">
        <w:rPr>
          <w:rFonts w:hint="eastAsia"/>
        </w:rPr>
        <w:t>是图像中灰度的级数。</w:t>
      </w:r>
    </w:p>
    <w:p w14:paraId="38D49932" w14:textId="0D4F62E6" w:rsidR="009D20B7" w:rsidRDefault="00890388">
      <w:r>
        <w:rPr>
          <w:rFonts w:hint="eastAsia"/>
          <w:noProof/>
        </w:rPr>
        <w:drawing>
          <wp:anchor distT="0" distB="0" distL="114300" distR="114300" simplePos="0" relativeHeight="251654656" behindDoc="0" locked="0" layoutInCell="1" allowOverlap="1" wp14:anchorId="4E9CB86D" wp14:editId="494C36D3">
            <wp:simplePos x="0" y="0"/>
            <wp:positionH relativeFrom="column">
              <wp:posOffset>1638300</wp:posOffset>
            </wp:positionH>
            <wp:positionV relativeFrom="paragraph">
              <wp:posOffset>22860</wp:posOffset>
            </wp:positionV>
            <wp:extent cx="1766964" cy="176022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6142" cy="176936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DAF71D" w14:textId="7F54F9BD" w:rsidR="009D20B7" w:rsidRDefault="009D20B7"/>
    <w:p w14:paraId="4B43EB17" w14:textId="079EA92D" w:rsidR="009D20B7" w:rsidRDefault="009D20B7"/>
    <w:p w14:paraId="6CCCD253" w14:textId="46A9ED4C" w:rsidR="009D20B7" w:rsidRDefault="009D20B7"/>
    <w:p w14:paraId="0B2F2E41" w14:textId="2C0E394C" w:rsidR="009D20B7" w:rsidRDefault="009D20B7"/>
    <w:p w14:paraId="38B8EF9A" w14:textId="09B85270" w:rsidR="009D20B7" w:rsidRDefault="009D20B7"/>
    <w:p w14:paraId="2E631853" w14:textId="497F351F" w:rsidR="009D20B7" w:rsidRDefault="009D20B7"/>
    <w:p w14:paraId="2CDE8B90" w14:textId="051370D2" w:rsidR="009D20B7" w:rsidRDefault="009D20B7"/>
    <w:p w14:paraId="2A4D0EE0" w14:textId="02FEADD1" w:rsidR="00C86DAB" w:rsidRDefault="00C86DAB"/>
    <w:p w14:paraId="02660323" w14:textId="3EF6E2A0" w:rsidR="005C117C" w:rsidRDefault="00636EE7">
      <w:r>
        <w:rPr>
          <w:rFonts w:hint="eastAsia"/>
          <w:noProof/>
        </w:rPr>
        <w:drawing>
          <wp:anchor distT="0" distB="0" distL="114300" distR="114300" simplePos="0" relativeHeight="251662848" behindDoc="0" locked="0" layoutInCell="1" allowOverlap="1" wp14:anchorId="3796D1F9" wp14:editId="49FD3AA2">
            <wp:simplePos x="0" y="0"/>
            <wp:positionH relativeFrom="column">
              <wp:posOffset>830580</wp:posOffset>
            </wp:positionH>
            <wp:positionV relativeFrom="paragraph">
              <wp:posOffset>228600</wp:posOffset>
            </wp:positionV>
            <wp:extent cx="3606771" cy="271272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6771" cy="2712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117C">
        <w:tab/>
      </w:r>
      <w:r w:rsidR="005C117C">
        <w:rPr>
          <w:rFonts w:hint="eastAsia"/>
        </w:rPr>
        <w:t>解：</w:t>
      </w:r>
      <w:r w:rsidR="00F77027">
        <w:rPr>
          <w:rFonts w:hint="eastAsia"/>
        </w:rPr>
        <w:t>使用</w:t>
      </w:r>
      <w:r w:rsidR="00F77027">
        <w:rPr>
          <w:rFonts w:hint="eastAsia"/>
        </w:rPr>
        <w:t>matlab</w:t>
      </w:r>
      <w:r w:rsidR="004011FF">
        <w:rPr>
          <w:rFonts w:hint="eastAsia"/>
        </w:rPr>
        <w:t>编写了程序</w:t>
      </w:r>
      <w:r w:rsidR="003C306A">
        <w:rPr>
          <w:rFonts w:hint="eastAsia"/>
        </w:rPr>
        <w:t>并进行了绘图，</w:t>
      </w:r>
      <w:r w:rsidR="001648D7">
        <w:rPr>
          <w:rFonts w:hint="eastAsia"/>
        </w:rPr>
        <w:t>灰度级</w:t>
      </w:r>
      <w:r w:rsidR="001648D7">
        <w:rPr>
          <w:rFonts w:hint="eastAsia"/>
        </w:rPr>
        <w:t>L</w:t>
      </w:r>
      <w:r w:rsidR="001648D7">
        <w:rPr>
          <w:rFonts w:hint="eastAsia"/>
        </w:rPr>
        <w:t>设置为</w:t>
      </w:r>
      <w:r w:rsidR="001648D7">
        <w:rPr>
          <w:rFonts w:hint="eastAsia"/>
        </w:rPr>
        <w:t>256</w:t>
      </w:r>
      <w:r w:rsidR="009355D1">
        <w:rPr>
          <w:rFonts w:hint="eastAsia"/>
        </w:rPr>
        <w:t>，最终得到的图像如下所示：</w:t>
      </w:r>
    </w:p>
    <w:p w14:paraId="53F1DEB8" w14:textId="4C67A377" w:rsidR="009D20B7" w:rsidRDefault="009D20B7"/>
    <w:p w14:paraId="7617B74A" w14:textId="06DF8174" w:rsidR="009D20B7" w:rsidRDefault="009D20B7"/>
    <w:p w14:paraId="47760473" w14:textId="15958A4B" w:rsidR="009D20B7" w:rsidRDefault="009D20B7"/>
    <w:p w14:paraId="24E722E9" w14:textId="5232F8F2" w:rsidR="009D20B7" w:rsidRDefault="009D20B7"/>
    <w:p w14:paraId="08852D84" w14:textId="5426A325" w:rsidR="009D20B7" w:rsidRDefault="009D20B7"/>
    <w:p w14:paraId="694DB5FB" w14:textId="654B3B78" w:rsidR="00BD21F5" w:rsidRDefault="00BD21F5"/>
    <w:p w14:paraId="123549E8" w14:textId="2160FE8F" w:rsidR="00BD21F5" w:rsidRDefault="00BD21F5"/>
    <w:p w14:paraId="21126D0C" w14:textId="5AEE2892" w:rsidR="00BD21F5" w:rsidRDefault="00BD21F5"/>
    <w:p w14:paraId="7D974041" w14:textId="2E88E7F0" w:rsidR="00BD21F5" w:rsidRDefault="00BD21F5"/>
    <w:p w14:paraId="5536B26F" w14:textId="2E683AC5" w:rsidR="00BD21F5" w:rsidRDefault="00BD21F5"/>
    <w:p w14:paraId="6FA3675D" w14:textId="6AC145C8" w:rsidR="00BD21F5" w:rsidRDefault="00BD21F5"/>
    <w:p w14:paraId="139EF22F" w14:textId="53BDB776" w:rsidR="00BD21F5" w:rsidRDefault="00BD21F5"/>
    <w:p w14:paraId="30340129" w14:textId="561D4CD2" w:rsidR="00BD21F5" w:rsidRDefault="00BD21F5"/>
    <w:p w14:paraId="500C8DEC" w14:textId="544597DC" w:rsidR="00BD21F5" w:rsidRDefault="00BD21F5"/>
    <w:p w14:paraId="0CDFAE56" w14:textId="04A2EB86" w:rsidR="00863C09" w:rsidRDefault="00863C09">
      <w:r>
        <w:rPr>
          <w:rFonts w:hint="eastAsia"/>
        </w:rPr>
        <w:lastRenderedPageBreak/>
        <w:t>其中函数文件为</w:t>
      </w:r>
      <w:r>
        <w:rPr>
          <w:rFonts w:hint="eastAsia"/>
        </w:rPr>
        <w:t>Tr</w:t>
      </w:r>
      <w:r>
        <w:t>.m</w:t>
      </w:r>
      <w:r w:rsidR="00F0250A">
        <w:rPr>
          <w:rFonts w:hint="eastAsia"/>
        </w:rPr>
        <w:t>，代码如下：</w:t>
      </w:r>
    </w:p>
    <w:p w14:paraId="167BC957" w14:textId="77777777" w:rsidR="00670D1B" w:rsidRPr="00721FD0" w:rsidRDefault="00670D1B" w:rsidP="00670D1B">
      <w:pPr>
        <w:rPr>
          <w:rFonts w:ascii="Times New Roman" w:hAnsi="Times New Roman" w:cs="Times New Roman"/>
        </w:rPr>
      </w:pPr>
      <w:r w:rsidRPr="00721FD0">
        <w:rPr>
          <w:rFonts w:ascii="Times New Roman" w:hAnsi="Times New Roman" w:cs="Times New Roman"/>
        </w:rPr>
        <w:t>function s = Tr(E)</w:t>
      </w:r>
    </w:p>
    <w:p w14:paraId="25E7D03F" w14:textId="77777777" w:rsidR="00670D1B" w:rsidRPr="00721FD0" w:rsidRDefault="00670D1B" w:rsidP="00670D1B">
      <w:pPr>
        <w:rPr>
          <w:rFonts w:ascii="Times New Roman" w:hAnsi="Times New Roman" w:cs="Times New Roman"/>
        </w:rPr>
      </w:pPr>
      <w:r w:rsidRPr="00721FD0">
        <w:rPr>
          <w:rFonts w:ascii="Times New Roman" w:hAnsi="Times New Roman" w:cs="Times New Roman"/>
        </w:rPr>
        <w:t>L = 256;</w:t>
      </w:r>
    </w:p>
    <w:p w14:paraId="492CC73A" w14:textId="77777777" w:rsidR="00670D1B" w:rsidRPr="00721FD0" w:rsidRDefault="00670D1B" w:rsidP="00670D1B">
      <w:pPr>
        <w:rPr>
          <w:rFonts w:ascii="Times New Roman" w:hAnsi="Times New Roman" w:cs="Times New Roman"/>
        </w:rPr>
      </w:pPr>
      <w:r w:rsidRPr="00721FD0">
        <w:rPr>
          <w:rFonts w:ascii="Times New Roman" w:hAnsi="Times New Roman" w:cs="Times New Roman"/>
        </w:rPr>
        <w:t>m = L/2;</w:t>
      </w:r>
    </w:p>
    <w:p w14:paraId="55E3CCEB" w14:textId="77777777" w:rsidR="00670D1B" w:rsidRPr="00721FD0" w:rsidRDefault="00670D1B" w:rsidP="00670D1B">
      <w:pPr>
        <w:rPr>
          <w:rFonts w:ascii="Times New Roman" w:hAnsi="Times New Roman" w:cs="Times New Roman"/>
        </w:rPr>
      </w:pPr>
      <w:r w:rsidRPr="00721FD0">
        <w:rPr>
          <w:rFonts w:ascii="Times New Roman" w:hAnsi="Times New Roman" w:cs="Times New Roman"/>
        </w:rPr>
        <w:t>s = zeros(1,256);</w:t>
      </w:r>
    </w:p>
    <w:p w14:paraId="1F392CD6" w14:textId="77777777" w:rsidR="00670D1B" w:rsidRPr="00721FD0" w:rsidRDefault="00670D1B" w:rsidP="00670D1B">
      <w:pPr>
        <w:rPr>
          <w:rFonts w:ascii="Times New Roman" w:hAnsi="Times New Roman" w:cs="Times New Roman"/>
        </w:rPr>
      </w:pPr>
      <w:r w:rsidRPr="00721FD0">
        <w:rPr>
          <w:rFonts w:ascii="Times New Roman" w:hAnsi="Times New Roman" w:cs="Times New Roman"/>
        </w:rPr>
        <w:t>for r = 1:256</w:t>
      </w:r>
    </w:p>
    <w:p w14:paraId="6F79E2EF" w14:textId="77777777" w:rsidR="00670D1B" w:rsidRPr="00721FD0" w:rsidRDefault="00670D1B" w:rsidP="00670D1B">
      <w:pPr>
        <w:rPr>
          <w:rFonts w:ascii="Times New Roman" w:hAnsi="Times New Roman" w:cs="Times New Roman"/>
        </w:rPr>
      </w:pPr>
      <w:r w:rsidRPr="00721FD0">
        <w:rPr>
          <w:rFonts w:ascii="Times New Roman" w:hAnsi="Times New Roman" w:cs="Times New Roman"/>
        </w:rPr>
        <w:t xml:space="preserve">    s(r) = 1/(1+(m/r)^E);</w:t>
      </w:r>
    </w:p>
    <w:p w14:paraId="3203D8D2" w14:textId="77777777" w:rsidR="00670D1B" w:rsidRPr="00721FD0" w:rsidRDefault="00670D1B" w:rsidP="00670D1B">
      <w:pPr>
        <w:rPr>
          <w:rFonts w:ascii="Times New Roman" w:hAnsi="Times New Roman" w:cs="Times New Roman"/>
        </w:rPr>
      </w:pPr>
      <w:r w:rsidRPr="00721FD0">
        <w:rPr>
          <w:rFonts w:ascii="Times New Roman" w:hAnsi="Times New Roman" w:cs="Times New Roman"/>
        </w:rPr>
        <w:t>end</w:t>
      </w:r>
    </w:p>
    <w:p w14:paraId="07DCCC55" w14:textId="2DF61DB0" w:rsidR="001E6D73" w:rsidRDefault="00670D1B" w:rsidP="00670D1B">
      <w:pPr>
        <w:rPr>
          <w:rFonts w:ascii="Times New Roman" w:hAnsi="Times New Roman" w:cs="Times New Roman"/>
        </w:rPr>
      </w:pPr>
      <w:r w:rsidRPr="00721FD0">
        <w:rPr>
          <w:rFonts w:ascii="Times New Roman" w:hAnsi="Times New Roman" w:cs="Times New Roman"/>
        </w:rPr>
        <w:t>en</w:t>
      </w:r>
      <w:r w:rsidR="00F44093" w:rsidRPr="00721FD0">
        <w:rPr>
          <w:rFonts w:ascii="Times New Roman" w:hAnsi="Times New Roman" w:cs="Times New Roman"/>
        </w:rPr>
        <w:t>d</w:t>
      </w:r>
    </w:p>
    <w:p w14:paraId="55DDBB35" w14:textId="3663CB07" w:rsidR="00240ED3" w:rsidRDefault="00240ED3" w:rsidP="00670D1B">
      <w:pPr>
        <w:rPr>
          <w:rFonts w:ascii="Times New Roman" w:hAnsi="Times New Roman" w:cs="Times New Roman"/>
        </w:rPr>
      </w:pPr>
    </w:p>
    <w:p w14:paraId="2D709F2A" w14:textId="0D3431B4" w:rsidR="00240ED3" w:rsidRDefault="006E6903" w:rsidP="00670D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调用函数绘制图像的</w:t>
      </w:r>
      <w:r>
        <w:rPr>
          <w:rFonts w:ascii="Times New Roman" w:hAnsi="Times New Roman" w:cs="Times New Roman" w:hint="eastAsia"/>
        </w:rPr>
        <w:t>m</w:t>
      </w:r>
      <w:r>
        <w:rPr>
          <w:rFonts w:ascii="Times New Roman" w:hAnsi="Times New Roman" w:cs="Times New Roman" w:hint="eastAsia"/>
        </w:rPr>
        <w:t>文件代码如下：</w:t>
      </w:r>
    </w:p>
    <w:p w14:paraId="57F5C6D9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a = Tr(10);</w:t>
      </w:r>
    </w:p>
    <w:p w14:paraId="0ADA6ACC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b = 1:1:256;</w:t>
      </w:r>
    </w:p>
    <w:p w14:paraId="783FC02A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subplot(2,2,1)</w:t>
      </w:r>
    </w:p>
    <w:p w14:paraId="40BC03F8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plot(b,a,'linewidth',3)</w:t>
      </w:r>
    </w:p>
    <w:p w14:paraId="07F10C8D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xlabel('E=10')</w:t>
      </w:r>
    </w:p>
    <w:p w14:paraId="457B2D54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axis([1,256,-inf,inf])</w:t>
      </w:r>
    </w:p>
    <w:p w14:paraId="2186BA85" w14:textId="77777777" w:rsidR="0057159E" w:rsidRPr="0057159E" w:rsidRDefault="0057159E" w:rsidP="0057159E">
      <w:pPr>
        <w:rPr>
          <w:rFonts w:ascii="Times New Roman" w:hAnsi="Times New Roman" w:cs="Times New Roman"/>
        </w:rPr>
      </w:pPr>
    </w:p>
    <w:p w14:paraId="48AE5356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c = Tr(50);</w:t>
      </w:r>
    </w:p>
    <w:p w14:paraId="62BFEDF8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d = 1:1:256;</w:t>
      </w:r>
    </w:p>
    <w:p w14:paraId="78193A3A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subplot(2,2,2)</w:t>
      </w:r>
    </w:p>
    <w:p w14:paraId="7ADBBBED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plot(d,c,'linewidth',3)</w:t>
      </w:r>
    </w:p>
    <w:p w14:paraId="5AC572D9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xlabel('E=50')</w:t>
      </w:r>
    </w:p>
    <w:p w14:paraId="63D3E37E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axis([1,256,-inf,inf])</w:t>
      </w:r>
    </w:p>
    <w:p w14:paraId="52CB51DB" w14:textId="77777777" w:rsidR="0057159E" w:rsidRPr="0057159E" w:rsidRDefault="0057159E" w:rsidP="0057159E">
      <w:pPr>
        <w:rPr>
          <w:rFonts w:ascii="Times New Roman" w:hAnsi="Times New Roman" w:cs="Times New Roman"/>
        </w:rPr>
      </w:pPr>
    </w:p>
    <w:p w14:paraId="5D102CC7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e = Tr(100);</w:t>
      </w:r>
    </w:p>
    <w:p w14:paraId="5092AF8D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f = 1:1:256;</w:t>
      </w:r>
    </w:p>
    <w:p w14:paraId="26658539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subplot(2,2,3)</w:t>
      </w:r>
    </w:p>
    <w:p w14:paraId="1FB49CBF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plot(f,e,'linewidth',3)</w:t>
      </w:r>
    </w:p>
    <w:p w14:paraId="6EEE1856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xlabel('E=100')</w:t>
      </w:r>
    </w:p>
    <w:p w14:paraId="3F2889FD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axis([1,256,-inf,inf])</w:t>
      </w:r>
    </w:p>
    <w:p w14:paraId="1142745F" w14:textId="77777777" w:rsidR="0057159E" w:rsidRPr="0057159E" w:rsidRDefault="0057159E" w:rsidP="0057159E">
      <w:pPr>
        <w:rPr>
          <w:rFonts w:ascii="Times New Roman" w:hAnsi="Times New Roman" w:cs="Times New Roman"/>
        </w:rPr>
      </w:pPr>
    </w:p>
    <w:p w14:paraId="3D772299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g = Tr(200);</w:t>
      </w:r>
    </w:p>
    <w:p w14:paraId="1E77295E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h = 1:1:256;</w:t>
      </w:r>
    </w:p>
    <w:p w14:paraId="5C7AB032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subplot(2,2,4)</w:t>
      </w:r>
    </w:p>
    <w:p w14:paraId="69C65F14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plot(h,g,'linewidth',3)</w:t>
      </w:r>
    </w:p>
    <w:p w14:paraId="7A3A7833" w14:textId="77777777" w:rsidR="0057159E" w:rsidRPr="0057159E" w:rsidRDefault="0057159E" w:rsidP="0057159E">
      <w:pPr>
        <w:rPr>
          <w:rFonts w:ascii="Times New Roman" w:hAnsi="Times New Roman" w:cs="Times New Roman"/>
        </w:rPr>
      </w:pPr>
      <w:r w:rsidRPr="0057159E">
        <w:rPr>
          <w:rFonts w:ascii="Times New Roman" w:hAnsi="Times New Roman" w:cs="Times New Roman"/>
        </w:rPr>
        <w:t>xlabel('E=200')</w:t>
      </w:r>
    </w:p>
    <w:p w14:paraId="26638D46" w14:textId="302238FC" w:rsidR="0057159E" w:rsidRPr="00721FD0" w:rsidRDefault="0057159E" w:rsidP="0057159E">
      <w:pPr>
        <w:rPr>
          <w:rFonts w:ascii="Times New Roman" w:hAnsi="Times New Roman" w:cs="Times New Roman" w:hint="eastAsia"/>
        </w:rPr>
      </w:pPr>
      <w:r w:rsidRPr="0057159E">
        <w:rPr>
          <w:rFonts w:ascii="Times New Roman" w:hAnsi="Times New Roman" w:cs="Times New Roman"/>
        </w:rPr>
        <w:t>axis([1,256,-inf,inf])</w:t>
      </w:r>
    </w:p>
    <w:sectPr w:rsidR="0057159E" w:rsidRPr="00721FD0" w:rsidSect="004E6F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4816EE0" w14:textId="77777777" w:rsidR="00680002" w:rsidRDefault="00680002" w:rsidP="008067CC">
      <w:r>
        <w:separator/>
      </w:r>
    </w:p>
  </w:endnote>
  <w:endnote w:type="continuationSeparator" w:id="0">
    <w:p w14:paraId="26F7402F" w14:textId="77777777" w:rsidR="00680002" w:rsidRDefault="00680002" w:rsidP="008067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001D7C0" w14:textId="77777777" w:rsidR="00680002" w:rsidRDefault="00680002" w:rsidP="008067CC">
      <w:r>
        <w:separator/>
      </w:r>
    </w:p>
  </w:footnote>
  <w:footnote w:type="continuationSeparator" w:id="0">
    <w:p w14:paraId="659D07D8" w14:textId="77777777" w:rsidR="00680002" w:rsidRDefault="00680002" w:rsidP="008067C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067CC"/>
    <w:rsid w:val="0003003D"/>
    <w:rsid w:val="000D6862"/>
    <w:rsid w:val="00112582"/>
    <w:rsid w:val="001331C5"/>
    <w:rsid w:val="001333D8"/>
    <w:rsid w:val="001648D7"/>
    <w:rsid w:val="001E6D73"/>
    <w:rsid w:val="00240ED3"/>
    <w:rsid w:val="002D7993"/>
    <w:rsid w:val="003A6277"/>
    <w:rsid w:val="003C306A"/>
    <w:rsid w:val="003C6292"/>
    <w:rsid w:val="003E790C"/>
    <w:rsid w:val="004011FF"/>
    <w:rsid w:val="00417AC7"/>
    <w:rsid w:val="00420D69"/>
    <w:rsid w:val="004B5266"/>
    <w:rsid w:val="004E6F2C"/>
    <w:rsid w:val="00505C46"/>
    <w:rsid w:val="0057159E"/>
    <w:rsid w:val="005C117C"/>
    <w:rsid w:val="005C43B6"/>
    <w:rsid w:val="005E7A0B"/>
    <w:rsid w:val="00636EE7"/>
    <w:rsid w:val="00670D1B"/>
    <w:rsid w:val="00680002"/>
    <w:rsid w:val="006E6903"/>
    <w:rsid w:val="00721FD0"/>
    <w:rsid w:val="007A5042"/>
    <w:rsid w:val="008067CC"/>
    <w:rsid w:val="00863C09"/>
    <w:rsid w:val="00890388"/>
    <w:rsid w:val="008A444D"/>
    <w:rsid w:val="009348BD"/>
    <w:rsid w:val="009355D1"/>
    <w:rsid w:val="00990A3B"/>
    <w:rsid w:val="009922C5"/>
    <w:rsid w:val="009D1911"/>
    <w:rsid w:val="009D20B7"/>
    <w:rsid w:val="009E2A11"/>
    <w:rsid w:val="00A3356F"/>
    <w:rsid w:val="00A749BC"/>
    <w:rsid w:val="00B00172"/>
    <w:rsid w:val="00BD21F5"/>
    <w:rsid w:val="00C31700"/>
    <w:rsid w:val="00C86DAB"/>
    <w:rsid w:val="00CF7529"/>
    <w:rsid w:val="00D4279D"/>
    <w:rsid w:val="00D451D4"/>
    <w:rsid w:val="00D63376"/>
    <w:rsid w:val="00D81AA0"/>
    <w:rsid w:val="00D95B39"/>
    <w:rsid w:val="00E51E5B"/>
    <w:rsid w:val="00E75204"/>
    <w:rsid w:val="00EB1B90"/>
    <w:rsid w:val="00F0250A"/>
    <w:rsid w:val="00F44093"/>
    <w:rsid w:val="00F552FF"/>
    <w:rsid w:val="00F77027"/>
    <w:rsid w:val="00FA07A5"/>
    <w:rsid w:val="00FC43CC"/>
    <w:rsid w:val="00FE7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FA34B0"/>
  <w15:docId w15:val="{4396BD0C-99BC-4C13-94B1-77EB7C5F1F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6F2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067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067C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067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067CC"/>
    <w:rPr>
      <w:sz w:val="18"/>
      <w:szCs w:val="18"/>
    </w:rPr>
  </w:style>
  <w:style w:type="paragraph" w:styleId="a7">
    <w:name w:val="List Paragraph"/>
    <w:basedOn w:val="a"/>
    <w:uiPriority w:val="34"/>
    <w:qFormat/>
    <w:rsid w:val="005C43B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2</Pages>
  <Words>130</Words>
  <Characters>742</Characters>
  <Application>Microsoft Office Word</Application>
  <DocSecurity>0</DocSecurity>
  <Lines>6</Lines>
  <Paragraphs>1</Paragraphs>
  <ScaleCrop>false</ScaleCrop>
  <Company>gucas</Company>
  <LinksUpToDate>false</LinksUpToDate>
  <CharactersWithSpaces>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qwang</dc:creator>
  <cp:lastModifiedBy>陈 帅华</cp:lastModifiedBy>
  <cp:revision>53</cp:revision>
  <dcterms:created xsi:type="dcterms:W3CDTF">2018-09-24T12:09:00Z</dcterms:created>
  <dcterms:modified xsi:type="dcterms:W3CDTF">2020-10-07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